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93258F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125200</wp:posOffset>
            </wp:positionV>
            <wp:extent cx="304800" cy="355600"/>
            <wp:effectExtent l="0" t="0" r="0" b="10160"/>
            <wp:wrapNone/>
            <wp:docPr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2661900</wp:posOffset>
            </wp:positionV>
            <wp:extent cx="279400" cy="381000"/>
            <wp:effectExtent l="0" t="0" r="10160" b="0"/>
            <wp:wrapNone/>
            <wp:docPr id="1959253704" name="图片 1959253704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253704" name="图片 1959253704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重庆复旦中学教共体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度上期二段考试高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8</w:t>
      </w:r>
      <w:r>
        <w:rPr>
          <w:rFonts w:ascii="宋体" w:hAnsi="宋体" w:eastAsia="宋体" w:cs="宋体"/>
          <w:b/>
          <w:color w:val="auto"/>
          <w:sz w:val="32"/>
        </w:rPr>
        <w:t>届物理试题</w:t>
      </w:r>
    </w:p>
    <w:p w14:paraId="396AF79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尊重自己！爱护复旦！复旦过去的光荣，将来的灿烂，全赖我们共同爱护，共同发展！</w:t>
      </w:r>
    </w:p>
    <w:p w14:paraId="19FA958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同学：今天在考试的时候，不要忘记自己！不要忘记复旦！考场秩序井然，人人洁身自爱。</w:t>
      </w:r>
    </w:p>
    <w:p w14:paraId="30E109C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I</w:t>
      </w:r>
      <w:r>
        <w:rPr>
          <w:rFonts w:ascii="宋体" w:hAnsi="宋体" w:eastAsia="宋体" w:cs="宋体"/>
          <w:b/>
          <w:color w:val="auto"/>
          <w:sz w:val="24"/>
        </w:rPr>
        <w:t>卷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请将答案工整地写在答题卡上</w:t>
      </w:r>
    </w:p>
    <w:p w14:paraId="717645D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61D4BD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说法中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92F751B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物体对水平桌面的压力是由于桌面的形变而产生的</w:t>
      </w:r>
    </w:p>
    <w:p w14:paraId="6267BF1A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当加速度与速度方向相同且又减小时，物体减速运动</w:t>
      </w:r>
    </w:p>
    <w:p w14:paraId="081DBD30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汽车正常行驶时，驱动轮对地面产生静摩擦力，方向与汽车行驶方向相反</w:t>
      </w:r>
    </w:p>
    <w:p w14:paraId="43FB479A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由</w:t>
      </w:r>
      <w:r>
        <w:object>
          <v:shape id="_x0000_i1025" o:spt="75" alt="学科网(www.zxxk.com)--教育资源门户，提供试卷、教案、课件、论文、素材以及各类教学资源下载，还有大量而丰富的教学相关资讯！ NW1SURZkM+TNAx1ODbqMbQ==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" o:title="eqId6841c74202273b9c303da2ce124c8f9f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可知，动摩擦因数</w:t>
      </w:r>
      <w:r>
        <w:object>
          <v:shape id="_x0000_i1026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1" o:title="eqId1100379a4385b9ce064847bc21760a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摩擦力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成正比，与弹力</w:t>
      </w:r>
      <w:r>
        <w:rPr>
          <w:rFonts w:ascii="Times New Roman" w:hAnsi="Times New Roman" w:eastAsia="Times New Roman" w:cs="Times New Roman"/>
          <w:i/>
          <w:color w:val="auto"/>
        </w:rPr>
        <w:t>N</w:t>
      </w:r>
      <w:r>
        <w:rPr>
          <w:rFonts w:ascii="宋体" w:hAnsi="宋体" w:eastAsia="宋体" w:cs="宋体"/>
          <w:color w:val="auto"/>
        </w:rPr>
        <w:t>成反比</w:t>
      </w:r>
    </w:p>
    <w:p w14:paraId="7FA23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一质点从静止开始，先做匀加速直线运动，后做匀减速直线运动直至速度为零。质点在整个运动过程中，平均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加速和减速过程的加速度大小之比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NW1SURZkM+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3" o:title="eqId37d65e051e943ab28fa57aee2fb5799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运动前一半位移所用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全程的位移大小为（　　）</w:t>
      </w:r>
    </w:p>
    <w:p w14:paraId="669920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 NW1SURZkM+T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5" o:title="eqIdaccbd8a983d73b59ee00a80d0e53363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 NW1SURZkM+TNAx1ODbqMbQ==" type="#_x0000_t75" style="height:17.05pt;width:26.95pt;" o:ole="t" filled="f" o:preferrelative="t" stroked="f" coordsize="21600,21600">
            <v:path/>
            <v:fill on="f" focussize="0,0"/>
            <v:stroke on="f" joinstyle="miter"/>
            <v:imagedata r:id="rId17" o:title="eqId03d6e1a4be6132559dffa9e9c57ed90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vt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vt</w:t>
      </w:r>
    </w:p>
    <w:p w14:paraId="58C87E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，小球从竖直砖墙某位置静止释放，用频闪照相机记录了小球每次曝光时的位置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……，连续两次曝光的时间间隔均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每块砖的厚度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宋体" w:hAnsi="宋体" w:eastAsia="宋体" w:cs="宋体"/>
          <w:color w:val="000000"/>
        </w:rPr>
        <w:t>根据图中的信息，下列判断正确的是（　　）</w:t>
      </w:r>
    </w:p>
    <w:p w14:paraId="6361F8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2009775"/>
            <wp:effectExtent l="0" t="0" r="13335" b="1905"/>
            <wp:docPr id="100003" name="图片 10000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731C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位置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是小球释放的初始位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在位置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处的速度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NW1SURZkM+TNAx1ODbqMbQ==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0" o:title="eqId70afeaf6e7f387afdaa0a1b4d0aa04b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0DE98C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在位置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”的速度为</w:t>
      </w:r>
      <w:r>
        <w:object>
          <v:shape id="_x0000_i1031" o:spt="75" alt="学科网(www.zxxk.com)--教育资源门户，提供试卷、教案、课件、论文、素材以及各类教学资源下载，还有大量而丰富的教学相关资讯！ NW1SURZkM+TNAx1ODbqMbQ==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22" o:title="eqIdca027c04437414b82ffcacc13f40c5e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下落的加速度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NW1SURZkM+TNAx1ODbqMbQ==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4" o:title="eqIdf3e16a94168456299bc1ef700394179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5762EA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学员在教练的指导下，从基础起步和停车技术开始练习。教练要求学员在起步时慢慢松开刹车，停车时踩下刹车。下列反映汽车在此过程行驶的运动图像中，可能正确的是（　　）</w:t>
      </w:r>
    </w:p>
    <w:p w14:paraId="17D69E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38225" cy="819150"/>
            <wp:effectExtent l="0" t="0" r="13335" b="3810"/>
            <wp:docPr id="100005" name="图片 10000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43000" cy="809625"/>
            <wp:effectExtent l="0" t="0" r="0" b="13335"/>
            <wp:docPr id="100007" name="图片 10000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B28E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771525"/>
            <wp:effectExtent l="0" t="0" r="1905" b="5715"/>
            <wp:docPr id="100009" name="图片 10000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19200" cy="8286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0CD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装有物品的手提袋悬挂在光滑的钉子上，因为袋中物品倾倒，所以袋体由水平静止状态变为倾斜状态后再次静止，如图所示，不计手提绳质量。则与物品倾倒前相比手提绳中张力变化情况为（　　）</w:t>
      </w:r>
    </w:p>
    <w:p w14:paraId="6AD908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1066800"/>
            <wp:effectExtent l="0" t="0" r="11430" b="0"/>
            <wp:docPr id="100013" name="图片 10001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2E0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变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变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不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都有可能</w:t>
      </w:r>
    </w:p>
    <w:p w14:paraId="309AC5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款可调节角度的磁吸式车载手机支架简化图如图所示，手机放在支架上被磁力吸住后，调节支架使手机与竖直方向成一定角度，开始时手机处于竖直状态。已知手机受到的磁力垂直于手机屏幕、大小恒定，且手机和支架始终不发生相对滑动。下列说法正确的是（　　）</w:t>
      </w:r>
    </w:p>
    <w:p w14:paraId="5AD5C5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276350"/>
            <wp:effectExtent l="0" t="0" r="3810" b="3810"/>
            <wp:docPr id="100015" name="图片 10001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086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汽车静止，手机只受到重力、磁力和摩擦力</w:t>
      </w:r>
    </w:p>
    <w:p w14:paraId="098B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汽车加速行驶，手机和吸盘之间的弹力变小</w:t>
      </w:r>
    </w:p>
    <w:p w14:paraId="756147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汽车匀速行驶，将手机和支架吸盘如简化图箭头方向顺时针缓慢旋转一小角度，手机受到的合力增大</w:t>
      </w:r>
    </w:p>
    <w:p w14:paraId="0F24D7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汽车匀速行驶，将手机和支架吸盘如简化图箭头方向顺时针缓慢旋转一小角度，手机和吸盘之间的弹力变大</w:t>
      </w:r>
    </w:p>
    <w:p w14:paraId="30AF1E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悬链线（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enary</w:t>
      </w:r>
      <w:r>
        <w:rPr>
          <w:rFonts w:ascii="宋体" w:hAnsi="宋体" w:eastAsia="宋体" w:cs="宋体"/>
          <w:color w:val="000000"/>
        </w:rPr>
        <w:t>）指的是一种曲线，指两端固定的一条（粗细与质量分布）均匀、柔软（不能伸长）的链条在重力的作用下所具有的曲线形状，例如悬索桥等，如图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。现搭建如图（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的一条悬链线，链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经测量得两悬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切线与竖直方向夹角分别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两切线的交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正上方链条上的点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悬链线的最低点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下列说法正确的是（　　）</w:t>
      </w:r>
    </w:p>
    <w:p w14:paraId="7127DE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1504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E891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悬点处弹力大小相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整个链条最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处弹力最大</w:t>
      </w:r>
    </w:p>
    <w:p w14:paraId="29EFB3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可以求出链条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宋体" w:hAnsi="宋体" w:eastAsia="宋体" w:cs="宋体"/>
          <w:color w:val="000000"/>
        </w:rPr>
        <w:t>和链条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长度之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悬链线的重心不一定在直线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上</w:t>
      </w:r>
    </w:p>
    <w:p w14:paraId="55C0F6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甲所示为某机场行李物品传送装置实物图，图乙为该装置直线段部分简化图，由传送带及固定挡板组成，固定挡板与传送带上表面垂直，传送带上表面与水平台面的夹角</w:t>
      </w:r>
      <w:r>
        <w:object>
          <v:shape id="_x0000_i1033" o:spt="75" alt="学科网(www.zxxk.com)--教育资源门户，提供试卷、教案、课件、论文、素材以及各类教学资源下载，还有大量而丰富的教学相关资讯！ NW1SURZkM+TNAx1ODbqMbQ==" type="#_x0000_t75" style="height:15.7pt;width:38.3pt;" o:ole="t" filled="f" o:preferrelative="t" stroked="f" coordsize="21600,21600">
            <v:path/>
            <v:fill on="f" focussize="0,0"/>
            <v:stroke on="f" joinstyle="miter"/>
            <v:imagedata r:id="rId33" o:title="eqId5b87c4633ebcefbe913ce95104c4989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工作人员将长方体货物</w:t>
      </w:r>
      <w:r>
        <w:object>
          <v:shape id="_x0000_i1034" o:spt="75" alt="学科网(www.zxxk.com)--教育资源门户，提供试卷、教案、课件、论文、素材以及各类教学资源下载，还有大量而丰富的教学相关资讯！ NW1SURZkM+TNAx1ODbqMbQ==" type="#_x0000_t75" style="height:14.3pt;width:8.3pt;" o:ole="t" filled="f" o:preferrelative="t" stroked="f" coordsize="21600,21600">
            <v:path/>
            <v:fill on="f" focussize="0,0"/>
            <v:stroke on="f" joinstyle="miter"/>
            <v:imagedata r:id="rId35" o:title="eqIdce08128582a7e855852c03e0ac5d048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视为质点</w:t>
      </w:r>
      <w:r>
        <w:object>
          <v:shape id="_x0000_i1035" o:spt="75" alt="学科网(www.zxxk.com)--教育资源门户，提供试卷、教案、课件、论文、素材以及各类教学资源下载，还有大量而丰富的教学相关资讯！ NW1SURZkM+TNAx1ODbqMbQ==" type="#_x0000_t75" style="height:12.05pt;width:6.65pt;" o:ole="t" filled="f" o:preferrelative="t" stroked="f" coordsize="21600,21600">
            <v:path/>
            <v:fill on="f" focussize="0,0"/>
            <v:stroke on="f" joinstyle="miter"/>
            <v:imagedata r:id="rId37" o:title="eqIdac8c94316312f093ebfc80b872a83c2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图乙传送带的左端由静止释放，货物匀加速运动一段距离后被取走，货物在传送带上运动时的剖面图如图丙所示。已知货物与传送带间的动摩擦因数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NW1SURZkM+T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" o:title="eqIda07ac0b53080a8102beafba7f1a7628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侧面与挡板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间的动摩擦因数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NW1SURZkM+TNAx1ODbqMbQ==" type="#_x0000_t75" style="height:14.4pt;width:23.8pt;" o:ole="t" filled="f" o:preferrelative="t" stroked="f" coordsize="21600,21600">
            <v:path/>
            <v:fill on="f" focussize="0,0"/>
            <v:stroke on="f" joinstyle="miter"/>
            <v:imagedata r:id="rId41" o:title="eqIda09b5f459f48a235b5152eab56aeaec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38" o:spt="75" alt="学科网(www.zxxk.com)--教育资源门户，提供试卷、教案、课件、论文、素材以及各类教学资源下载，还有大量而丰富的教学相关资讯！ NW1SURZkM+TNAx1ODbqMbQ==" type="#_x0000_t75" style="height:16.25pt;width:40.8pt;" o:ole="t" filled="f" o:preferrelative="t" stroked="f" coordsize="21600,21600">
            <v:path/>
            <v:fill on="f" focussize="0,0"/>
            <v:stroke on="f" joinstyle="miter"/>
            <v:imagedata r:id="rId43" o:title="eqIdbf189a86ac788e61722281a7b1ed7b8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 NW1SURZkM+TNAx1ODbqMbQ==" type="#_x0000_t75" style="height:15.7pt;width:66.85pt;" o:ole="t" filled="f" o:preferrelative="t" stroked="f" coordsize="21600,21600">
            <v:path/>
            <v:fill on="f" focussize="0,0"/>
            <v:stroke on="f" joinstyle="miter"/>
            <v:imagedata r:id="rId45" o:title="eqIde168d5269d8c8abe95567108b91a4ae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 NW1SURZkM+TNAx1ODbqMbQ==" type="#_x0000_t75" style="height:15.7pt;width:69.15pt;" o:ole="t" filled="f" o:preferrelative="t" stroked="f" coordsize="21600,21600">
            <v:path/>
            <v:fill on="f" focussize="0,0"/>
            <v:stroke on="f" joinstyle="miter"/>
            <v:imagedata r:id="rId47" o:title="eqIdf67e22a47b9e430c374d9cdfcf41a32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空气阻力。则货物匀加速运动的加速度大小为（　　）</w:t>
      </w:r>
    </w:p>
    <w:p w14:paraId="317B85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0175" cy="11049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D46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 NW1SURZkM+T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0" o:title="eqIdb2f36d6335cb218b44e7c04192da38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 NW1SURZkM+TNAx1ODbqMbQ==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2" o:title="eqId7bf6838825192b2c64557e5ac2e2bd2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 NW1SURZkM+TNAx1ODbqMbQ==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54" o:title="eqId8e4f581270e3fa88123a12aa2ebc6f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 NW1SURZkM+TNAx1ODbqMbQ==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56" o:title="eqIddb7193791a9c2654b9b69863d67d566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641EC9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F38F2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将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块压在竖直墙上，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时刻起，测得物体所受墙壁的摩擦力随时间按如图所示规律变化，则下列判断正确的是（　　）</w:t>
      </w:r>
    </w:p>
    <w:p w14:paraId="7FD117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133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FB4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~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间内为滑动摩擦力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之后为静摩擦力</w:t>
      </w:r>
    </w:p>
    <w:p w14:paraId="6B9B34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时刻物块的速度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3A25C7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一定随时间均匀增大</w:t>
      </w:r>
    </w:p>
    <w:p w14:paraId="4DF893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恒定不变</w:t>
      </w:r>
    </w:p>
    <w:p w14:paraId="5253DD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粗糙水平地面上有一质量为</w:t>
      </w:r>
      <w:r>
        <w:object>
          <v:shape id="_x0000_i1045" o:spt="75" alt="学科网(www.zxxk.com)--教育资源门户，提供试卷、教案、课件、论文、素材以及各类教学资源下载，还有大量而丰富的教学相关资讯！ NW1SURZkM+T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59" o:title="eqIdac047e91852b91af639feec23a9598b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倾角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NW1SURZkM+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1" o:title="eqIdf6b86c22b670a8e9f3896f9e8883fbbb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粗糙楔形物体</w:t>
      </w:r>
      <w:r>
        <w:object>
          <v:shape id="_x0000_i1047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3" o:title="eqIdca66a268d6f46e0e9d5d9151b785be6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斜面上有一个质量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NW1SURZkM+TNAx1ODbqMbQ==" type="#_x0000_t75" style="height:14.15pt;width:18.85pt;" o:ole="t" filled="f" o:preferrelative="t" stroked="f" coordsize="21600,21600">
            <v:path/>
            <v:fill on="f" focussize="0,0"/>
            <v:stroke on="f" joinstyle="miter"/>
            <v:imagedata r:id="rId65" o:title="eqIdfad491e5b5e14c49ef8b7004ebcfcef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块</w:t>
      </w:r>
      <w:r>
        <w:object>
          <v:shape id="_x0000_i1049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7" o:title="eqIdea1e8babee63bfc889ae5a34632284b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7" o:title="eqIdea1e8babee63bfc889ae5a34632284b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轻绳连接，且绕过一固定在天花板上的定滑轮，另一端水平与一结点连接一个质量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NW1SURZkM+TNAx1ODbqMbQ==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70" o:title="eqId294f5ba74cdf695fc9a8a8e52f42132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</w:t>
      </w:r>
      <w:r>
        <w:object>
          <v:shape id="_x0000_i1052" o:spt="75" alt="学科网(www.zxxk.com)--教育资源门户，提供试卷、教案、课件、论文、素材以及各类教学资源下载，还有大量而丰富的教学相关资讯！ NW1SURZkM+TNAx1ODbqMbQ==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2" o:title="eqIdff4489d9b83072184c0e1d6b09be50c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上方有一拉力</w:t>
      </w:r>
      <w:r>
        <w:object>
          <v:shape id="_x0000_i1053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4" o:title="eqIda0ed1ec316bc54c37c4286c208f5566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初始夹角</w:t>
      </w:r>
      <w:r>
        <w:object>
          <v:shape id="_x0000_i1054" o:spt="75" alt="学科网(www.zxxk.com)--教育资源门户，提供试卷、教案、课件、论文、素材以及各类教学资源下载，还有大量而丰富的教学相关资讯！ NW1SURZkM+TNAx1ODbqMbQ==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76" o:title="eqIde3bea7383acbd1da6d0d5f10ef1b2ae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。现让拉力</w:t>
      </w:r>
      <w:r>
        <w:object>
          <v:shape id="_x0000_i1055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4" o:title="eqIda0ed1ec316bc54c37c4286c208f5566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缓慢转动</w:t>
      </w:r>
      <w:r>
        <w:object>
          <v:shape id="_x0000_i1056" o:spt="75" alt="学科网(www.zxxk.com)--教育资源门户，提供试卷、教案、课件、论文、素材以及各类教学资源下载，还有大量而丰富的教学相关资讯！ NW1SURZkM+T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c02b54dc6b3e1bb6544f47d4c8743fc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保持</w:t>
      </w:r>
      <w:r>
        <w:object>
          <v:shape id="_x0000_i1057" o:spt="75" alt="学科网(www.zxxk.com)--教育资源门户，提供试卷、教案、课件、论文、素材以及各类教学资源下载，还有大量而丰富的教学相关资讯！ NW1SURZkM+TNAx1ODbqMbQ==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81" o:title="eqIde170f206fdbbd834aad7580c727e2cc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不变，转动过程</w:t>
      </w:r>
      <w:r>
        <w:object>
          <v:shape id="_x0000_i1058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7" o:title="eqIdea1e8babee63bfc889ae5a34632284b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9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3" o:title="eqIdca66a268d6f46e0e9d5d9151b785be6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保持静止。已知</w:t>
      </w:r>
      <w:r>
        <w:object>
          <v:shape id="_x0000_i1060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7" o:title="eqIdea1e8babee63bfc889ae5a34632284b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滑轮间的细绳与斜面平行，重力加速度为</w:t>
      </w:r>
      <w:r>
        <w:object>
          <v:shape id="_x0000_i1061" o:spt="75" alt="学科网(www.zxxk.com)--教育资源门户，提供试卷、教案、课件、论文、素材以及各类教学资源下载，还有大量而丰富的教学相关资讯！ NW1SURZkM+T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6" o:title="eqId276509f01529d982ab21e479a461926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 w14:paraId="6D5D5D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1028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540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 NW1SURZkM+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7" o:title="eqIdea1e8babee63bfc889ae5a34632284b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3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3" o:title="eqIdca66a268d6f46e0e9d5d9151b785be6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的摩擦力一直减小</w:t>
      </w:r>
    </w:p>
    <w:p w14:paraId="10377F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绳上拉力</w:t>
      </w:r>
      <w:r>
        <w:object>
          <v:shape id="_x0000_i1064" o:spt="75" alt="学科网(www.zxxk.com)--教育资源门户，提供试卷、教案、课件、论文、素材以及各类教学资源下载，还有大量而丰富的教学相关资讯！ NW1SURZkM+T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1" o:title="eqIdab220c4570af2741aa8eb2010111518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减小再增大</w:t>
      </w:r>
    </w:p>
    <w:p w14:paraId="3FCF7B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地面对物体</w:t>
      </w:r>
      <w:r>
        <w:object>
          <v:shape id="_x0000_i1065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3" o:title="eqIdca66a268d6f46e0e9d5d9151b785be6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支持力先减小再增大</w:t>
      </w:r>
    </w:p>
    <w:p w14:paraId="0B3E30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</w:t>
      </w:r>
      <w:r>
        <w:object>
          <v:shape id="_x0000_i1066" o:spt="75" alt="学科网(www.zxxk.com)--教育资源门户，提供试卷、教案、课件、论文、素材以及各类教学资源下载，还有大量而丰富的教学相关资讯！ NW1SURZkM+TNAx1ODbqMbQ==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3" o:title="eqIdca66a268d6f46e0e9d5d9151b785be6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地面的摩擦力方向水平向右</w:t>
      </w:r>
    </w:p>
    <w:p w14:paraId="5CC07E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所示，小明同学对某轻质头盔进行安全性测试，他在头盔中装入质量为</w:t>
      </w:r>
      <w:r>
        <w:rPr>
          <w:rFonts w:ascii="Times New Roman" w:hAnsi="Times New Roman" w:eastAsia="Times New Roman" w:cs="Times New Roman"/>
          <w:color w:val="000000"/>
        </w:rPr>
        <w:t>1.0kg</w:t>
      </w:r>
      <w:r>
        <w:rPr>
          <w:rFonts w:ascii="宋体" w:hAnsi="宋体" w:eastAsia="宋体" w:cs="宋体"/>
          <w:color w:val="000000"/>
        </w:rPr>
        <w:t>的物体，使物体与头盔紧密接触，使其从距水平地面</w:t>
      </w:r>
      <w:r>
        <w:rPr>
          <w:rFonts w:ascii="Times New Roman" w:hAnsi="Times New Roman" w:eastAsia="Times New Roman" w:cs="Times New Roman"/>
          <w:color w:val="000000"/>
        </w:rPr>
        <w:t>3.2m</w:t>
      </w:r>
      <w:r>
        <w:rPr>
          <w:rFonts w:ascii="宋体" w:hAnsi="宋体" w:eastAsia="宋体" w:cs="宋体"/>
          <w:color w:val="000000"/>
        </w:rPr>
        <w:t>的高处由静止自由落下，并与地面发生碰撞，速度减为零，头盔被物体挤压了</w:t>
      </w:r>
      <w:r>
        <w:rPr>
          <w:rFonts w:ascii="Times New Roman" w:hAnsi="Times New Roman" w:eastAsia="Times New Roman" w:cs="Times New Roman"/>
          <w:color w:val="000000"/>
        </w:rPr>
        <w:t>0.04m</w:t>
      </w:r>
      <w:r>
        <w:rPr>
          <w:rFonts w:ascii="宋体" w:hAnsi="宋体" w:eastAsia="宋体" w:cs="宋体"/>
          <w:color w:val="000000"/>
        </w:rPr>
        <w:t>，挤压过程物体的运动视为匀减速直线运动。不考虑物体和地面的形变，忽略空气阻力，取重力加速度大小</w:t>
      </w:r>
      <w:r>
        <w:object>
          <v:shape id="_x0000_i1067" o:spt="75" alt="学科网(www.zxxk.com)--教育资源门户，提供试卷、教案、课件、论文、素材以及各类教学资源下载，还有大量而丰富的教学相关资讯！ NW1SURZkM+TNAx1ODbqMbQ==" type="#_x0000_t75" style="height:18.05pt;width:55.9pt;" o:ole="t" filled="f" o:preferrelative="t" stroked="f" coordsize="21600,21600">
            <v:path/>
            <v:fill on="f" focussize="0,0"/>
            <v:stroke on="f" joinstyle="miter"/>
            <v:imagedata r:id="rId95" o:title="eqId46a6a294d3d7206bcdde5b943dbe94f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 w14:paraId="5887D5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12954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FD0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自由下落过程，物体对头盔的压力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624AD4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自由下落过程经历的时间为</w:t>
      </w:r>
      <w:r>
        <w:rPr>
          <w:rFonts w:ascii="Times New Roman" w:hAnsi="Times New Roman" w:eastAsia="Times New Roman" w:cs="Times New Roman"/>
          <w:color w:val="000000"/>
        </w:rPr>
        <w:t>0.6s</w:t>
      </w:r>
    </w:p>
    <w:p w14:paraId="3A6716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碰撞过程中，物体速度变化量大小为</w:t>
      </w:r>
      <w:r>
        <w:rPr>
          <w:rFonts w:ascii="Times New Roman" w:hAnsi="Times New Roman" w:eastAsia="Times New Roman" w:cs="Times New Roman"/>
          <w:color w:val="000000"/>
        </w:rPr>
        <w:t>10m/s</w:t>
      </w:r>
    </w:p>
    <w:p w14:paraId="41E89F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碰撞过程中，头盔对物体的平均作用力大小为</w:t>
      </w:r>
      <w:r>
        <w:rPr>
          <w:rFonts w:ascii="Times New Roman" w:hAnsi="Times New Roman" w:eastAsia="Times New Roman" w:cs="Times New Roman"/>
          <w:color w:val="000000"/>
        </w:rPr>
        <w:t>810N</w:t>
      </w:r>
    </w:p>
    <w:p w14:paraId="735C04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今年云南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59253714" name="图片 195925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253714" name="图片 195925371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大象火出了圈，而我们在野外自驾游也容易碰见野生动物突然从路边窜出的情况。若汽车以一定速度在平直公路上匀速行驶，突然一头大象冲上公路，由于受到惊吓，大象在同一车道立刻由静止开始与车同方向加速奔跑，此时大象距离汽车前方车头有一定距离，司机立即刹车（忽略司机的反应时间），汽车和大象的速度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时间图像如图所示，以司机开始刹车为计时起点，下列说法正确的是（　　）</w:t>
      </w:r>
    </w:p>
    <w:p w14:paraId="6E3728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1430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25F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刹车后</w:t>
      </w:r>
      <w:r>
        <w:rPr>
          <w:rFonts w:ascii="Times New Roman" w:hAnsi="Times New Roman" w:eastAsia="Times New Roman" w:cs="Times New Roman"/>
          <w:color w:val="000000"/>
        </w:rPr>
        <w:t xml:space="preserve"> 7s</w:t>
      </w:r>
      <w:r>
        <w:rPr>
          <w:rFonts w:ascii="宋体" w:hAnsi="宋体" w:eastAsia="宋体" w:cs="宋体"/>
          <w:color w:val="000000"/>
        </w:rPr>
        <w:t>内的位移大小为</w:t>
      </w:r>
      <w:r>
        <w:rPr>
          <w:rFonts w:ascii="Times New Roman" w:hAnsi="Times New Roman" w:eastAsia="Times New Roman" w:cs="Times New Roman"/>
          <w:color w:val="000000"/>
        </w:rPr>
        <w:t>35m</w:t>
      </w:r>
    </w:p>
    <w:p w14:paraId="30EC9A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者之间距离至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959253708" name="图片 195925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253708" name="图片 1959253708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4m</w:t>
      </w:r>
      <w:r>
        <w:rPr>
          <w:rFonts w:ascii="宋体" w:hAnsi="宋体" w:eastAsia="宋体" w:cs="宋体"/>
          <w:color w:val="000000"/>
        </w:rPr>
        <w:t>才能保证不撞到大象</w:t>
      </w:r>
    </w:p>
    <w:p w14:paraId="18DE0E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两者相距</w:t>
      </w:r>
      <w:r>
        <w:rPr>
          <w:rFonts w:ascii="Times New Roman" w:hAnsi="Times New Roman" w:eastAsia="Times New Roman" w:cs="Times New Roman"/>
          <w:color w:val="000000"/>
        </w:rPr>
        <w:t xml:space="preserve"> 18m</w:t>
      </w:r>
      <w:r>
        <w:rPr>
          <w:rFonts w:ascii="宋体" w:hAnsi="宋体" w:eastAsia="宋体" w:cs="宋体"/>
          <w:color w:val="000000"/>
        </w:rPr>
        <w:t>，则刹车加速度的大小至少为</w:t>
      </w:r>
      <w:r>
        <w:object>
          <v:shape id="_x0000_i1068" o:spt="75" alt="学科网(www.zxxk.com)--教育资源门户，提供试卷、教案、课件、论文、素材以及各类教学资源下载，还有大量而丰富的教学相关资讯！ NW1SURZkM+TNAx1ODbqMbQ==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1" o:title="eqId9e772ce8cd37ee8d4641f0629428a0d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才安全</w:t>
      </w:r>
    </w:p>
    <w:p w14:paraId="39E33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司机反应时间为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，其他条件不变，则两者之间距离至少为</w:t>
      </w:r>
      <w:r>
        <w:rPr>
          <w:rFonts w:ascii="Times New Roman" w:hAnsi="Times New Roman" w:eastAsia="Times New Roman" w:cs="Times New Roman"/>
          <w:color w:val="000000"/>
        </w:rPr>
        <w:t>30m</w:t>
      </w:r>
      <w:r>
        <w:rPr>
          <w:rFonts w:ascii="宋体" w:hAnsi="宋体" w:eastAsia="宋体" w:cs="宋体"/>
          <w:color w:val="000000"/>
        </w:rPr>
        <w:t>才安全</w:t>
      </w:r>
    </w:p>
    <w:p w14:paraId="4F934D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</w:t>
      </w:r>
    </w:p>
    <w:p w14:paraId="2AC743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探究力的合成规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实验中：</w:t>
      </w:r>
    </w:p>
    <w:p w14:paraId="73C008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3144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C8D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采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59253710" name="图片 195925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253710" name="图片 195925371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科学方法是（　　）</w:t>
      </w:r>
    </w:p>
    <w:p w14:paraId="278992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理想实验法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等效替代法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控制变量法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建立物理模型法</w:t>
      </w:r>
    </w:p>
    <w:p w14:paraId="389ECB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是某同学在做该实验的一些看法，其中正确的是（　　）</w:t>
      </w:r>
    </w:p>
    <w:p w14:paraId="407F3B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拉橡皮筋的绳线要细长，实验中弹簧秤、橡皮筋、细绳应贴近木板且与木板平面平行</w:t>
      </w:r>
    </w:p>
    <w:p w14:paraId="1BB4FF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拉橡皮筋结点到某一位置</w:t>
      </w:r>
      <w:r>
        <w:object>
          <v:shape id="_x0000_i1069" o:spt="75" alt="学科网(www.zxxk.com)--教育资源门户，提供试卷、教案、课件、论文、素材以及各类教学资源下载，还有大量而丰富的教学相关资讯！ NW1SURZkM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4" o:title="eqId1dde8112e8eb968fd042418dd632759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拉力要适当大些，读数时视线要正对弹簧秤刻度</w:t>
      </w:r>
    </w:p>
    <w:p w14:paraId="12729F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拉橡皮筋结点到某一位置</w:t>
      </w:r>
      <w:r>
        <w:object>
          <v:shape id="_x0000_i1070" o:spt="75" alt="学科网(www.zxxk.com)--教育资源门户，提供试卷、教案、课件、论文、素材以及各类教学资源下载，还有大量而丰富的教学相关资讯！ NW1SURZkM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4" o:title="eqId1dde8112e8eb968fd042418dd63275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两个弹簧秤之间夹角应取</w:t>
      </w:r>
      <w:r>
        <w:object>
          <v:shape id="_x0000_i1071" o:spt="75" alt="学科网(www.zxxk.com)--教育资源门户，提供试卷、教案、课件、论文、素材以及各类教学资源下载，还有大量而丰富的教学相关资讯！ NW1SURZkM+T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07" o:title="eqIdb2ff7caec4fdd8fb54a3ffbff96924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便于算出合力大小</w:t>
      </w:r>
    </w:p>
    <w:p w14:paraId="725880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实验中，橡皮筋应该与两个弹簧秤之间夹角的平分线在同一直线上</w:t>
      </w:r>
    </w:p>
    <w:p w14:paraId="377209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实验中的情况如图甲所示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固定橡皮筋的图钉，</w:t>
      </w:r>
      <w:r>
        <w:object>
          <v:shape id="_x0000_i1072" o:spt="75" alt="学科网(www.zxxk.com)--教育资源门户，提供试卷、教案、课件、论文、素材以及各类教学资源下载，还有大量而丰富的教学相关资讯！ NW1SURZkM+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9" o:title="eqIdb90e0f35eda1a729fed485f83da5ea9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 NW1SURZkM+TNAx1ODbqMbQ==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111" o:title="eqId828628c0876b45381c9a0edeb0fec23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绳线。</w:t>
      </w:r>
      <w:r>
        <w:object>
          <v:shape id="_x0000_i1074" o:spt="75" alt="学科网(www.zxxk.com)--教育资源门户，提供试卷、教案、课件、论文、素材以及各类教学资源下载，还有大量而丰富的教学相关资讯！ NW1SURZkM+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4" o:title="eqId1dde8112e8eb968fd042418dd63275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橡皮筋与绳线的结点。图乙是在白纸上根据实验结果画出的图。图乙中的</w:t>
      </w:r>
      <w:r>
        <w:object>
          <v:shape id="_x0000_i1075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4" o:title="eqIda0ed1ec316bc54c37c4286c208f5566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6" o:spt="75" alt="学科网(www.zxxk.com)--教育资源门户，提供试卷、教案、课件、论文、素材以及各类教学资源下载，还有大量而丰富的教学相关资讯！ NW1SURZkM+T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5" o:title="eqIdf8e55590555905eb4f57889bbd16e39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力中，方向一定沿</w:t>
      </w:r>
      <w:r>
        <w:object>
          <v:shape id="_x0000_i1077" o:spt="75" alt="学科网(www.zxxk.com)--教育资源门户，提供试卷、教案、课件、论文、素材以及各类教学资源下载，还有大量而丰富的教学相关资讯！ NW1SURZkM+T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7" o:title="eqIde2c3d2cba96f6f03520c0b3f6e4da03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的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填</w:t>
      </w:r>
      <w:r>
        <w:object>
          <v:shape id="_x0000_i1078" o:spt="75" alt="学科网(www.zxxk.com)--教育资源门户，提供试卷、教案、课件、论文、素材以及各类教学资源下载，还有大量而丰富的教学相关资讯！ NW1SURZkM+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4" o:title="eqIda0ed1ec316bc54c37c4286c208f5566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9" o:spt="75" alt="学科网(www.zxxk.com)--教育资源门户，提供试卷、教案、课件、论文、素材以及各类教学资源下载，还有大量而丰富的教学相关资讯！ NW1SURZkM+T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5" o:title="eqIdf8e55590555905eb4f57889bbd16e39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31E4F2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两个弹簧秤的读数均为</w:t>
      </w:r>
      <w:r>
        <w:rPr>
          <w:rFonts w:ascii="Times New Roman" w:hAnsi="Times New Roman" w:eastAsia="Times New Roman" w:cs="Times New Roman"/>
          <w:color w:val="000000"/>
        </w:rPr>
        <w:t>4N</w:t>
      </w:r>
      <w:r>
        <w:rPr>
          <w:rFonts w:ascii="宋体" w:hAnsi="宋体" w:eastAsia="宋体" w:cs="宋体"/>
          <w:color w:val="000000"/>
        </w:rPr>
        <w:t>，且两弹簧秤拉力的方向相互垂直，则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能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用一个量程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NW1SURZkM+TNAx1ODbqMbQ==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121" o:title="eqIda3d99653b4ec08e870a09d0d133895e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弹簧秤测量出它们的合力。</w:t>
      </w:r>
    </w:p>
    <w:p w14:paraId="36AD5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实验小组利用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的实验装置探究空气阻力与速度的关系，实验过程如下：</w:t>
      </w:r>
    </w:p>
    <w:p w14:paraId="66C368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12954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35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首先将未安装薄板的小车置于带有定滑轮的木板上，然后将纸带穿过打点计时器与小车相连。</w:t>
      </w:r>
    </w:p>
    <w:p w14:paraId="211C60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垫块将木板一端垫高，调整垫块位置，平衡小车所受摩擦力及其他阻力。若某次调整过程中打出的纸带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（纸带上的点由左至右依次打出），则垫块应该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往左移”“往右移”或“固定不动”）。</w:t>
      </w:r>
    </w:p>
    <w:p w14:paraId="13953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细绳一端挂上钩码，另一端通过定滑轮系在小车前端。</w:t>
      </w:r>
    </w:p>
    <w:p w14:paraId="210F82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把小车靠近打点计时器，接通电源，将小车由静止释放。小车拖动纸带下滑，打出的纸带一部分如图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所示。已知打点计时器所用交流电的频率为</w:t>
      </w:r>
      <w:r>
        <w:object>
          <v:shape id="_x0000_i1081" o:spt="75" alt="学科网(www.zxxk.com)--教育资源门户，提供试卷、教案、课件、论文、素材以及各类教学资源下载，还有大量而丰富的教学相关资讯！ NW1SURZkM+TNAx1ODbqMbQ==" type="#_x0000_t75" style="height:13.9pt;width:29.95pt;" o:ole="t" filled="f" o:preferrelative="t" stroked="f" coordsize="21600,21600">
            <v:path/>
            <v:fill on="f" focussize="0,0"/>
            <v:stroke on="f" joinstyle="miter"/>
            <v:imagedata r:id="rId124" o:title="eqIdb72e1aa573e51d8c2aea247529b69bd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纸带上标出的每两个相邻计数点之间还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打出的点未画出。打出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点时小车的速度大小为</w:t>
      </w:r>
      <w:r>
        <w:rPr>
          <w:color w:val="000000"/>
        </w:rPr>
        <w:t>___________</w:t>
      </w:r>
      <w:r>
        <w:object>
          <v:shape id="_x0000_i1082" o:spt="75" alt="学科网(www.zxxk.com)--教育资源门户，提供试卷、教案、课件、论文、素材以及各类教学资源下载，还有大量而丰富的教学相关资讯！ NW1SURZkM+TNAx1ODbqMbQ==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26" o:title="eqId22964de2a093c97a8755dbe70487735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小数）。</w:t>
      </w:r>
    </w:p>
    <w:p w14:paraId="616840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9650" cy="16668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C20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保持小车和钩码的质量不变，在小车上安装一薄板。实验近似得到的某时刻起小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如图（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）所示，由图像可知小车加速度大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逐渐变大”“逐渐变小”或“保持不变”）。据此可以得到的实验结论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8CDAF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4D9E4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汽车在路上出现故障时，应在车后放置三角警示牌（如图所示），以提醒后面驾车司机减速安全通过。夜间有一小汽车因故障停在一条平直公路上，后面有一货车以</w:t>
      </w:r>
      <w:r>
        <w:rPr>
          <w:rFonts w:ascii="Times New Roman" w:hAnsi="Times New Roman" w:eastAsia="Times New Roman" w:cs="Times New Roman"/>
          <w:color w:val="000000"/>
        </w:rPr>
        <w:t>30m/s</w:t>
      </w:r>
      <w:r>
        <w:rPr>
          <w:rFonts w:ascii="宋体" w:hAnsi="宋体" w:eastAsia="宋体" w:cs="宋体"/>
          <w:color w:val="000000"/>
        </w:rPr>
        <w:t>的速度向前驶来，由于夜间视线不好，货车司机只能看清前方</w:t>
      </w:r>
      <w:r>
        <w:rPr>
          <w:rFonts w:ascii="Times New Roman" w:hAnsi="Times New Roman" w:eastAsia="Times New Roman" w:cs="Times New Roman"/>
          <w:color w:val="000000"/>
        </w:rPr>
        <w:t xml:space="preserve"> 50m</w:t>
      </w:r>
      <w:r>
        <w:rPr>
          <w:rFonts w:ascii="宋体" w:hAnsi="宋体" w:eastAsia="宋体" w:cs="宋体"/>
          <w:color w:val="000000"/>
        </w:rPr>
        <w:t>内的物体，并且他的反应时间为</w:t>
      </w:r>
      <w:r>
        <w:rPr>
          <w:rFonts w:ascii="Times New Roman" w:hAnsi="Times New Roman" w:eastAsia="Times New Roman" w:cs="Times New Roman"/>
          <w:color w:val="000000"/>
        </w:rPr>
        <w:t>1.0s</w:t>
      </w:r>
      <w:r>
        <w:rPr>
          <w:rFonts w:ascii="宋体" w:hAnsi="宋体" w:eastAsia="宋体" w:cs="宋体"/>
          <w:color w:val="000000"/>
        </w:rPr>
        <w:t>，制动后最大加速度为</w:t>
      </w:r>
      <w:r>
        <w:object>
          <v:shape id="_x0000_i1083" o:spt="75" alt="学科网(www.zxxk.com)--教育资源门户，提供试卷、教案、课件、论文、素材以及各类教学资源下载，还有大量而丰富的教学相关资讯！ NW1SURZkM+TNAx1ODbqMbQ==" type="#_x0000_t75" style="height:15.75pt;width:39.95pt;" o:ole="t" filled="f" o:preferrelative="t" stroked="f" coordsize="21600,21600">
            <v:path/>
            <v:fill on="f" focussize="0,0"/>
            <v:stroke on="f" joinstyle="miter"/>
            <v:imagedata r:id="rId129" o:title="eqIda4f2c05bea5e1ca13f1c3c4fbbfcd12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假设车始终沿直线运动。求：</w:t>
      </w:r>
    </w:p>
    <w:p w14:paraId="369AFA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货车从刹车到停止所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59253706" name="图片 1959253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253706" name="图片 195925370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短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；</w:t>
      </w:r>
    </w:p>
    <w:p w14:paraId="256AB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为了避免两车相撞，三角警示牌至少要放在小汽车后多远处？</w:t>
      </w:r>
    </w:p>
    <w:p w14:paraId="1B711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095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B42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所示，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kg</w:t>
      </w:r>
      <w:r>
        <w:rPr>
          <w:rFonts w:ascii="宋体" w:hAnsi="宋体" w:eastAsia="宋体" w:cs="宋体"/>
          <w:color w:val="000000"/>
        </w:rPr>
        <w:t>的长方体形铁箱在水平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用下沿水平面向右做匀加速直线运动，质量</w:t>
      </w:r>
      <w:r>
        <w:object>
          <v:shape id="_x0000_i1084" o:spt="75" alt="学科网(www.zxxk.com)--教育资源门户，提供试卷、教案、课件、论文、素材以及各类教学资源下载，还有大量而丰富的教学相关资讯！ NW1SURZkM+TNAx1ODbqMbQ==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32" o:title="eqIde70cc707cf0b979edc07072c34ba7c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贴在铁箱后壁上与铁箱保持相对静止，质量</w:t>
      </w:r>
      <w:r>
        <w:object>
          <v:shape id="_x0000_i1085" o:spt="75" alt="学科网(www.zxxk.com)--教育资源门户，提供试卷、教案、课件、论文、素材以及各类教学资源下载，还有大量而丰富的教学相关资讯！ NW1SURZkM+T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34" o:title="eqIda4b27f1a32f187976b4725415c502fe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通过细绳与铁箱上侧连接，细绳与竖直方向的夹角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。已知铁箱与水平面间的动摩擦因数</w:t>
      </w:r>
      <w:r>
        <w:rPr>
          <w:rFonts w:ascii="Times New Roman" w:hAnsi="Times New Roman" w:eastAsia="Times New Roman" w:cs="Times New Roman"/>
          <w:i/>
          <w:color w:val="000000"/>
        </w:rPr>
        <w:t>μ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重力加速度</w:t>
      </w:r>
      <w:r>
        <w:object>
          <v:shape id="_x0000_i1086" o:spt="75" alt="学科网(www.zxxk.com)--教育资源门户，提供试卷、教案、课件、论文、素材以及各类教学资源下载，还有大量而丰富的教学相关资讯！ NW1SURZkM+TNAx1ODbqMbQ==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36" o:title="eqIda831fae871c9028a347e59294f7422e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 w14:paraId="1D5D75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6858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FEB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铁箱加速度的大小；</w:t>
      </w:r>
    </w:p>
    <w:p w14:paraId="2F344C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木块受到铁箱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59253712" name="图片 1959253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253712" name="图片 1959253712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作用力大小和方向；</w:t>
      </w:r>
    </w:p>
    <w:p w14:paraId="079238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水平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大小。</w:t>
      </w:r>
    </w:p>
    <w:p w14:paraId="7D7A4E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，传送带的倾角</w:t>
      </w:r>
      <w:r>
        <w:object>
          <v:shape id="_x0000_i1087" o:spt="75" alt="学科网(www.zxxk.com)--教育资源门户，提供试卷、教案、课件、论文、素材以及各类教学资源下载，还有大量而丰富的教学相关资讯！ NW1SURZkM+T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139" o:title="eqId5fda5655ef480683a2d3b74f0b52343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长度为</w:t>
      </w:r>
      <w:r>
        <w:object>
          <v:shape id="_x0000_i1088" o:spt="75" alt="学科网(www.zxxk.com)--教育资源门户，提供试卷、教案、课件、论文、素材以及各类教学资源下载，还有大量而丰富的教学相关资讯！ NW1SURZkM+T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1" o:title="eqIdc2cc906dea50dd18b682a037a761aba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传送带以</w:t>
      </w:r>
      <w:r>
        <w:object>
          <v:shape id="_x0000_i1089" o:spt="75" alt="学科网(www.zxxk.com)--教育资源门户，提供试卷、教案、课件、论文、素材以及各类教学资源下载，还有大量而丰富的教学相关资讯！ NW1SURZkM+T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43" o:title="eqId87601d63758c598260298282fa4ca3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逆时针转动。在传送带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无初速度地放一个质量</w:t>
      </w:r>
      <w:r>
        <w:object>
          <v:shape id="_x0000_i1090" o:spt="75" alt="学科网(www.zxxk.com)--教育资源门户，提供试卷、教案、课件、论文、素材以及各类教学资源下载，还有大量而丰富的教学相关资讯！ NW1SURZkM+TNAx1ODbqMbQ==" type="#_x0000_t75" style="height:16.1pt;width:52.25pt;" o:ole="t" filled="f" o:preferrelative="t" stroked="f" coordsize="21600,21600">
            <v:path/>
            <v:fill on="f" focussize="0,0"/>
            <v:stroke on="f" joinstyle="miter"/>
            <v:imagedata r:id="rId145" o:title="eqId5791b88f5448708771f5c2d265c3c19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黑色煤块，它与传送带之间的动摩擦因数为</w:t>
      </w:r>
      <w:r>
        <w:object>
          <v:shape id="_x0000_i1091" o:spt="75" alt="学科网(www.zxxk.com)--教育资源门户，提供试卷、教案、课件、论文、素材以及各类教学资源下载，还有大量而丰富的教学相关资讯！ NW1SURZkM+TNAx1ODbqMbQ==" type="#_x0000_t75" style="height:16.1pt;width:37.8pt;" o:ole="t" filled="f" o:preferrelative="t" stroked="f" coordsize="21600,21600">
            <v:path/>
            <v:fill on="f" focussize="0,0"/>
            <v:stroke on="f" joinstyle="miter"/>
            <v:imagedata r:id="rId147" o:title="eqIdf881cb9071ca8fea7cef4ab8d486558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煤块在传送带上经过会留下黑色划痕。已知</w:t>
      </w:r>
      <w:r>
        <w:object>
          <v:shape id="_x0000_i1092" o:spt="75" alt="学科网(www.zxxk.com)--教育资源门户，提供试卷、教案、课件、论文、素材以及各类教学资源下载，还有大量而丰富的教学相关资讯！ NW1SURZkM+TNAx1ODbqMbQ==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149" o:title="eqIdf986badfc5dea707c164e2ab6c98dd0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 NW1SURZkM+TNAx1ODbqMbQ==" type="#_x0000_t75" style="height:14.1pt;width:64pt;" o:ole="t" filled="f" o:preferrelative="t" stroked="f" coordsize="21600,21600">
            <v:path/>
            <v:fill on="f" focussize="0,0"/>
            <v:stroke on="f" joinstyle="miter"/>
            <v:imagedata r:id="rId151" o:title="eqIdfb8485466d2127bd681a322f87c58f8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 NW1SURZkM+TNAx1ODbqMbQ==" type="#_x0000_t75" style="height:16.85pt;width:52.65pt;" o:ole="t" filled="f" o:preferrelative="t" stroked="f" coordsize="21600,21600">
            <v:path/>
            <v:fill on="f" focussize="0,0"/>
            <v:stroke on="f" joinstyle="miter"/>
            <v:imagedata r:id="rId153" o:title="eqId799edf593e3ba2b2372a83d9782be3a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 w14:paraId="04DF2E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时间；</w:t>
      </w:r>
    </w:p>
    <w:p w14:paraId="3F7482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传送带上留下划痕的长度；</w:t>
      </w:r>
    </w:p>
    <w:p w14:paraId="110868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传送带逆时针转动的速度可以调节，煤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最短时间是多少？</w:t>
      </w:r>
    </w:p>
    <w:p w14:paraId="465C23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334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1F637549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0C3441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D0425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image" Target="media/image51.png"/><Relationship Id="rId97" Type="http://schemas.openxmlformats.org/officeDocument/2006/relationships/image" Target="media/image50.wmf"/><Relationship Id="rId96" Type="http://schemas.openxmlformats.org/officeDocument/2006/relationships/image" Target="media/image49.png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image" Target="media/image4.wmf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6.png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image" Target="media/image3.png"/><Relationship Id="rId69" Type="http://schemas.openxmlformats.org/officeDocument/2006/relationships/oleObject" Target="embeddings/oleObject27.bin"/><Relationship Id="rId68" Type="http://schemas.openxmlformats.org/officeDocument/2006/relationships/oleObject" Target="embeddings/oleObject26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2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png"/><Relationship Id="rId56" Type="http://schemas.openxmlformats.org/officeDocument/2006/relationships/image" Target="media/image32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9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8.png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1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0.wmf"/><Relationship Id="rId32" Type="http://schemas.openxmlformats.org/officeDocument/2006/relationships/oleObject" Target="embeddings/oleObject9.bin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7" Type="http://schemas.openxmlformats.org/officeDocument/2006/relationships/fontTable" Target="fontTable.xml"/><Relationship Id="rId156" Type="http://schemas.openxmlformats.org/officeDocument/2006/relationships/customXml" Target="../customXml/item2.xml"/><Relationship Id="rId155" Type="http://schemas.openxmlformats.org/officeDocument/2006/relationships/customXml" Target="../customXml/item1.xml"/><Relationship Id="rId154" Type="http://schemas.openxmlformats.org/officeDocument/2006/relationships/image" Target="media/image80.png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7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1.png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png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png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png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oleObject" Target="embeddings/oleObject50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5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png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849</Words>
  <Characters>896</Characters>
  <Lines>0</Lines>
  <Paragraphs>0</Paragraphs>
  <TotalTime>5</TotalTime>
  <ScaleCrop>false</ScaleCrop>
  <LinksUpToDate>false</LinksUpToDate>
  <CharactersWithSpaces>947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9T20:57:00Z</dcterms:created>
  <dc:creator>学科网试题生产平台</dc:creator>
  <dc:description>3908521454617600</dc:description>
  <cp:lastModifiedBy>Admin</cp:lastModifiedBy>
  <dcterms:modified xsi:type="dcterms:W3CDTF">2025-12-26T15:17:0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4034</vt:lpwstr>
  </property>
  <property fmtid="{D5CDD505-2E9C-101B-9397-08002B2CF9AE}" pid="8" name="ICV">
    <vt:lpwstr>87B39B1C021C4BB69BEAB4F2CEBCFC2D_12</vt:lpwstr>
  </property>
</Properties>
</file>